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bCs/>
          <w:sz w:val="28"/>
          <w:szCs w:val="28"/>
        </w:rPr>
        <w:t xml:space="preserve">Trường THCS Hà Lâm   </w:t>
      </w:r>
      <w:r w:rsidRPr="00F54865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bCs/>
          <w:sz w:val="28"/>
          <w:szCs w:val="28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54865">
        <w:rPr>
          <w:rFonts w:ascii="Times New Roman" w:hAnsi="Times New Roman" w:cs="Times New Roman"/>
          <w:b/>
          <w:bCs/>
          <w:sz w:val="28"/>
          <w:szCs w:val="28"/>
        </w:rPr>
        <w:t xml:space="preserve">  ĐỀ KIỂM TRA CHẤT LƯỢNG ĐẦU NĂM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t xml:space="preserve">Họ tên: </w:t>
      </w:r>
      <w:r w:rsidRPr="00F54865">
        <w:rPr>
          <w:rFonts w:ascii="Times New Roman" w:hAnsi="Times New Roman" w:cs="Times New Roman"/>
          <w:sz w:val="28"/>
          <w:szCs w:val="28"/>
        </w:rPr>
        <w:t>…………………………………………</w:t>
      </w:r>
      <w:r w:rsidRPr="00F5486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F54865">
        <w:rPr>
          <w:rFonts w:ascii="Times New Roman" w:hAnsi="Times New Roman" w:cs="Times New Roman"/>
          <w:b/>
          <w:bCs/>
          <w:sz w:val="28"/>
          <w:szCs w:val="28"/>
        </w:rPr>
        <w:t>NĂM HỌC 2015 - 2016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t>Lớp:</w:t>
      </w:r>
      <w:r w:rsidRPr="00F54865">
        <w:rPr>
          <w:rFonts w:ascii="Times New Roman" w:hAnsi="Times New Roman" w:cs="Times New Roman"/>
          <w:sz w:val="28"/>
          <w:szCs w:val="28"/>
        </w:rPr>
        <w:t xml:space="preserve">…………… </w:t>
      </w:r>
      <w:r w:rsidRPr="00F548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ab/>
        <w:t xml:space="preserve"> </w:t>
      </w:r>
      <w:r w:rsidRPr="00F54865">
        <w:rPr>
          <w:rFonts w:ascii="Times New Roman" w:hAnsi="Times New Roman" w:cs="Times New Roman"/>
          <w:b/>
          <w:bCs/>
          <w:sz w:val="28"/>
          <w:szCs w:val="28"/>
        </w:rPr>
        <w:t>MÔN:  TOÁN _ 8</w:t>
      </w:r>
    </w:p>
    <w:p w:rsidR="00CC75AD" w:rsidRPr="00F54865" w:rsidRDefault="00CC75AD" w:rsidP="00CC75AD">
      <w:pPr>
        <w:ind w:left="5040" w:firstLine="720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bCs/>
          <w:sz w:val="28"/>
          <w:szCs w:val="28"/>
        </w:rPr>
        <w:t xml:space="preserve"> Thời gian:  45 Phút.</w:t>
      </w:r>
    </w:p>
    <w:tbl>
      <w:tblPr>
        <w:tblW w:w="1010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08"/>
        <w:gridCol w:w="4692"/>
        <w:gridCol w:w="2907"/>
      </w:tblGrid>
      <w:tr w:rsidR="00CC75AD" w:rsidRPr="00F54865" w:rsidTr="005E221A">
        <w:tc>
          <w:tcPr>
            <w:tcW w:w="2508" w:type="dxa"/>
          </w:tcPr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F54865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 xml:space="preserve">Điểm: </w:t>
            </w: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</w:p>
        </w:tc>
        <w:tc>
          <w:tcPr>
            <w:tcW w:w="4692" w:type="dxa"/>
          </w:tcPr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Lời  phê:</w:t>
            </w:r>
            <w:r w:rsidRPr="00F54865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907" w:type="dxa"/>
          </w:tcPr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  <w:u w:val="single"/>
              </w:rPr>
            </w:pPr>
            <w:r w:rsidRPr="00F54865">
              <w:rPr>
                <w:rFonts w:ascii="Times New Roman" w:hAnsi="Times New Roman" w:cs="Times New Roman"/>
                <w:bCs/>
                <w:sz w:val="28"/>
                <w:szCs w:val="28"/>
                <w:u w:val="single"/>
              </w:rPr>
              <w:t>Người ra đề:</w:t>
            </w: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  <w:u w:val="single"/>
              </w:rPr>
            </w:pP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CC75AD" w:rsidRPr="00F54865" w:rsidRDefault="00CC75AD" w:rsidP="005E221A">
            <w:pPr>
              <w:tabs>
                <w:tab w:val="center" w:pos="1080"/>
              </w:tabs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Cs/>
                <w:sz w:val="28"/>
                <w:szCs w:val="28"/>
              </w:rPr>
              <w:t>Nguyễn Thị Bích Thủy</w:t>
            </w:r>
          </w:p>
        </w:tc>
      </w:tr>
    </w:tbl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F54865">
        <w:rPr>
          <w:rFonts w:ascii="Times New Roman" w:hAnsi="Times New Roman" w:cs="Times New Roman"/>
          <w:sz w:val="28"/>
          <w:szCs w:val="28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</w:rPr>
        <w:t>(0,5đ)</w:t>
      </w:r>
      <w:r w:rsidRPr="00F54865">
        <w:rPr>
          <w:rFonts w:ascii="Times New Roman" w:hAnsi="Times New Roman" w:cs="Times New Roman"/>
          <w:sz w:val="28"/>
          <w:szCs w:val="28"/>
        </w:rPr>
        <w:t xml:space="preserve">Thu gọn đơn thức </w:t>
      </w:r>
      <w:r w:rsidRPr="00F54865">
        <w:rPr>
          <w:rFonts w:ascii="Times New Roman" w:hAnsi="Times New Roman" w:cs="Times New Roman"/>
          <w:position w:val="-28"/>
          <w:sz w:val="28"/>
          <w:szCs w:val="28"/>
        </w:rPr>
        <w:object w:dxaOrig="1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.75pt" o:ole="">
            <v:imagedata r:id="rId8" o:title=""/>
          </v:shape>
          <o:OLEObject Type="Embed" ProgID="Equation.DSMT4" ShapeID="_x0000_i1025" DrawAspect="Content" ObjectID="_1614489752" r:id="rId9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rồi tìm bậc của đơn thức thu được.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2:</w:t>
      </w:r>
      <w:r w:rsidRPr="00F54865">
        <w:rPr>
          <w:rFonts w:ascii="Times New Roman" w:hAnsi="Times New Roman" w:cs="Times New Roman"/>
          <w:b/>
          <w:sz w:val="28"/>
          <w:szCs w:val="28"/>
        </w:rPr>
        <w:t xml:space="preserve"> (0,75đ) </w:t>
      </w:r>
      <w:r w:rsidRPr="00F54865">
        <w:rPr>
          <w:rFonts w:ascii="Times New Roman" w:hAnsi="Times New Roman" w:cs="Times New Roman"/>
          <w:sz w:val="28"/>
          <w:szCs w:val="28"/>
        </w:rPr>
        <w:t>Tìm ba đơn thức đồng dạng với đơn thức 2x</w:t>
      </w:r>
      <w:r w:rsidRPr="00F548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54865">
        <w:rPr>
          <w:rFonts w:ascii="Times New Roman" w:hAnsi="Times New Roman" w:cs="Times New Roman"/>
          <w:sz w:val="28"/>
          <w:szCs w:val="28"/>
        </w:rPr>
        <w:t>yz.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3:</w:t>
      </w:r>
      <w:r w:rsidRPr="00F54865">
        <w:rPr>
          <w:rFonts w:ascii="Times New Roman" w:hAnsi="Times New Roman" w:cs="Times New Roman"/>
          <w:sz w:val="28"/>
          <w:szCs w:val="28"/>
        </w:rPr>
        <w:tab/>
      </w:r>
      <w:r w:rsidRPr="00F54865">
        <w:rPr>
          <w:rFonts w:ascii="Times New Roman" w:hAnsi="Times New Roman" w:cs="Times New Roman"/>
          <w:b/>
          <w:sz w:val="28"/>
          <w:szCs w:val="28"/>
        </w:rPr>
        <w:t>(1,5đ)</w:t>
      </w:r>
      <w:r w:rsidRPr="00F54865">
        <w:rPr>
          <w:rFonts w:ascii="Times New Roman" w:hAnsi="Times New Roman" w:cs="Times New Roman"/>
          <w:sz w:val="28"/>
          <w:szCs w:val="28"/>
        </w:rPr>
        <w:t xml:space="preserve"> Cho hai đa thức: f(x) = 9  + 4x -2x</w:t>
      </w:r>
      <w:r w:rsidRPr="00F5486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54865">
        <w:rPr>
          <w:rFonts w:ascii="Times New Roman" w:hAnsi="Times New Roman" w:cs="Times New Roman"/>
          <w:sz w:val="28"/>
          <w:szCs w:val="28"/>
        </w:rPr>
        <w:t xml:space="preserve"> + x</w:t>
      </w:r>
      <w:r w:rsidRPr="00F548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548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75AD" w:rsidRPr="00F54865" w:rsidRDefault="00CC75AD" w:rsidP="00CC75AD">
      <w:pPr>
        <w:tabs>
          <w:tab w:val="left" w:pos="2910"/>
        </w:tabs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  <w:t>g(x) = 2x</w:t>
      </w:r>
      <w:r w:rsidRPr="00F5486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54865">
        <w:rPr>
          <w:rFonts w:ascii="Times New Roman" w:hAnsi="Times New Roman" w:cs="Times New Roman"/>
          <w:sz w:val="28"/>
          <w:szCs w:val="28"/>
        </w:rPr>
        <w:t xml:space="preserve"> – 9  + 2x</w:t>
      </w:r>
      <w:r w:rsidRPr="00F5486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54865">
        <w:rPr>
          <w:rFonts w:ascii="Times New Roman" w:hAnsi="Times New Roman" w:cs="Times New Roman"/>
          <w:sz w:val="28"/>
          <w:szCs w:val="28"/>
        </w:rPr>
        <w:t xml:space="preserve"> – 3x</w:t>
      </w:r>
    </w:p>
    <w:p w:rsidR="00CC75AD" w:rsidRPr="00F54865" w:rsidRDefault="00CC75AD" w:rsidP="00CC75AD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Sắp xếp các đa thức sau theo luỹ thừa giảm dần của biến? </w:t>
      </w:r>
    </w:p>
    <w:p w:rsidR="00CC75AD" w:rsidRPr="00F54865" w:rsidRDefault="00CC75AD" w:rsidP="00CC75AD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>Tính tổng f(x) + g(x)?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4:</w:t>
      </w:r>
      <w:r w:rsidRPr="00F54865">
        <w:rPr>
          <w:rFonts w:ascii="Times New Roman" w:hAnsi="Times New Roman" w:cs="Times New Roman"/>
          <w:b/>
          <w:sz w:val="28"/>
          <w:szCs w:val="28"/>
        </w:rPr>
        <w:t xml:space="preserve"> (0,75đ) </w:t>
      </w:r>
      <w:r w:rsidRPr="00F54865">
        <w:rPr>
          <w:rFonts w:ascii="Times New Roman" w:hAnsi="Times New Roman" w:cs="Times New Roman"/>
          <w:sz w:val="28"/>
          <w:szCs w:val="28"/>
        </w:rPr>
        <w:t xml:space="preserve">Tính </w:t>
      </w:r>
      <w:r w:rsidRPr="00F54865">
        <w:rPr>
          <w:rFonts w:ascii="Times New Roman" w:hAnsi="Times New Roman" w:cs="Times New Roman"/>
          <w:position w:val="-16"/>
          <w:sz w:val="28"/>
          <w:szCs w:val="28"/>
        </w:rPr>
        <w:object w:dxaOrig="1700" w:dyaOrig="440">
          <v:shape id="_x0000_i1026" type="#_x0000_t75" style="width:84pt;height:21.75pt" o:ole="">
            <v:imagedata r:id="rId10" o:title=""/>
          </v:shape>
          <o:OLEObject Type="Embed" ProgID="Equation.DSMT4" ShapeID="_x0000_i1026" DrawAspect="Content" ObjectID="_1614489753" r:id="rId11"/>
        </w:objec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5: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  <w:lang w:val="pt-BR"/>
        </w:rPr>
        <w:t>(1đ)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Tính nhanh:             a) 99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ab/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ab/>
        <w:t>b) 101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6: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  <w:lang w:val="pt-BR"/>
        </w:rPr>
        <w:t>(0,75đ)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Cho tam gic ABC, biết 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40" w:dyaOrig="320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614489754" r:id="rId13"/>
        </w:objec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45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,  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40" w:dyaOrig="320">
          <v:shape id="_x0000_i1028" type="#_x0000_t75" style="width:12pt;height:15.75pt" o:ole="">
            <v:imagedata r:id="rId14" o:title=""/>
          </v:shape>
          <o:OLEObject Type="Embed" ProgID="Equation.DSMT4" ShapeID="_x0000_i1028" DrawAspect="Content" ObjectID="_1614489755" r:id="rId15"/>
        </w:objec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60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>. Tính số đo góc C.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u 7:</w:t>
      </w:r>
      <w:r w:rsidRPr="00F54865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0,75đ) 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Tam giác ABC vuông tại B có AB = 6cm, BC = 8cm. 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Tính độ dài cạnh AC? </w:t>
      </w:r>
    </w:p>
    <w:p w:rsidR="00CC75AD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es-ES"/>
        </w:rPr>
        <w:t>Cu 8: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  <w:lang w:val="es-ES"/>
        </w:rPr>
        <w:t>(0,75đ)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Cho tứ giác ABDC có:  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es-ES"/>
        </w:rPr>
        <w:object w:dxaOrig="240" w:dyaOrig="320">
          <v:shape id="_x0000_i1029" type="#_x0000_t75" style="width:12pt;height:15.75pt" o:ole="">
            <v:imagedata r:id="rId12" o:title=""/>
          </v:shape>
          <o:OLEObject Type="Embed" ProgID="Equation.DSMT4" ShapeID="_x0000_i1029" DrawAspect="Content" ObjectID="_1614489756" r:id="rId16"/>
        </w:objec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= 45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0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,  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es-ES"/>
        </w:rPr>
        <w:object w:dxaOrig="240" w:dyaOrig="320">
          <v:shape id="_x0000_i1030" type="#_x0000_t75" style="width:12pt;height:15.75pt" o:ole="">
            <v:imagedata r:id="rId14" o:title=""/>
          </v:shape>
          <o:OLEObject Type="Embed" ProgID="Equation.DSMT4" ShapeID="_x0000_i1030" DrawAspect="Content" ObjectID="_1614489757" r:id="rId17"/>
        </w:objec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= 100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0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,  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es-ES"/>
        </w:rPr>
        <w:object w:dxaOrig="260" w:dyaOrig="320">
          <v:shape id="_x0000_i1031" type="#_x0000_t75" style="width:12.75pt;height:15.75pt" o:ole="">
            <v:imagedata r:id="rId18" o:title=""/>
          </v:shape>
          <o:OLEObject Type="Embed" ProgID="Equation.DSMT4" ShapeID="_x0000_i1031" DrawAspect="Content" ObjectID="_1614489758" r:id="rId19"/>
        </w:objec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= 115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0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. Tính số đo cúa góc C? </w:t>
      </w:r>
    </w:p>
    <w:p w:rsidR="00CC75AD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</w:p>
    <w:p w:rsidR="00CC75AD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es-ES"/>
        </w:rPr>
        <w:t>Câu 9: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  <w:lang w:val="es-ES"/>
        </w:rPr>
        <w:t>(0,75đ)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 Cho tứ giác ABCD như hình vẽ b</w:t>
      </w:r>
      <w:r w:rsidR="0072126C">
        <w:rPr>
          <w:rFonts w:ascii="Times New Roman" w:hAnsi="Times New Roman" w:cs="Times New Roman"/>
          <w:sz w:val="28"/>
          <w:szCs w:val="28"/>
          <w:lang w:val="es-ES"/>
        </w:rPr>
        <w:t>ê</w:t>
      </w:r>
      <w:r w:rsidRPr="00F54865">
        <w:rPr>
          <w:rFonts w:ascii="Times New Roman" w:hAnsi="Times New Roman" w:cs="Times New Roman"/>
          <w:sz w:val="28"/>
          <w:szCs w:val="28"/>
          <w:lang w:val="es-ES"/>
        </w:rPr>
        <w:t xml:space="preserve">n. </w:t>
      </w:r>
    </w:p>
    <w:p w:rsidR="00CC75AD" w:rsidRPr="00F54865" w:rsidRDefault="0072126C" w:rsidP="00CC75AD">
      <w:pPr>
        <w:rPr>
          <w:rFonts w:ascii="Times New Roman" w:hAnsi="Times New Roman" w:cs="Times New Roman"/>
          <w:b/>
          <w:sz w:val="28"/>
          <w:szCs w:val="28"/>
          <w:u w:val="single"/>
          <w:lang w:val="es-ES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295400</wp:posOffset>
            </wp:positionH>
            <wp:positionV relativeFrom="paragraph">
              <wp:posOffset>306070</wp:posOffset>
            </wp:positionV>
            <wp:extent cx="1666875" cy="1257300"/>
            <wp:effectExtent l="19050" t="0" r="9525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5AD" w:rsidRPr="00F54865">
        <w:rPr>
          <w:rFonts w:ascii="Times New Roman" w:hAnsi="Times New Roman" w:cs="Times New Roman"/>
          <w:sz w:val="28"/>
          <w:szCs w:val="28"/>
          <w:lang w:val="de-DE"/>
        </w:rPr>
        <w:t>Tứ</w:t>
      </w:r>
      <w:r w:rsidR="00CC75AD">
        <w:rPr>
          <w:rFonts w:ascii="Times New Roman" w:hAnsi="Times New Roman" w:cs="Times New Roman"/>
          <w:sz w:val="28"/>
          <w:szCs w:val="28"/>
          <w:lang w:val="de-DE"/>
        </w:rPr>
        <w:t xml:space="preserve"> gic ABCD có</w:t>
      </w:r>
      <w:r w:rsidR="00CC75AD"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phải l</w:t>
      </w:r>
      <w:r w:rsidR="00CC75AD">
        <w:rPr>
          <w:rFonts w:ascii="Times New Roman" w:hAnsi="Times New Roman" w:cs="Times New Roman"/>
          <w:sz w:val="28"/>
          <w:szCs w:val="28"/>
          <w:lang w:val="de-DE"/>
        </w:rPr>
        <w:t>à</w:t>
      </w:r>
      <w:r w:rsidR="00CC75AD"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hình thang c</w:t>
      </w:r>
      <w:r w:rsidR="00CC75AD">
        <w:rPr>
          <w:rFonts w:ascii="Times New Roman" w:hAnsi="Times New Roman" w:cs="Times New Roman"/>
          <w:sz w:val="28"/>
          <w:szCs w:val="28"/>
          <w:lang w:val="de-DE"/>
        </w:rPr>
        <w:t>ân khô</w:t>
      </w:r>
      <w:r w:rsidR="00CC75AD" w:rsidRPr="00F54865">
        <w:rPr>
          <w:rFonts w:ascii="Times New Roman" w:hAnsi="Times New Roman" w:cs="Times New Roman"/>
          <w:sz w:val="28"/>
          <w:szCs w:val="28"/>
          <w:lang w:val="de-DE"/>
        </w:rPr>
        <w:t>ng? Vì sao?</w:t>
      </w:r>
    </w:p>
    <w:p w:rsidR="00CC75AD" w:rsidRPr="00F54865" w:rsidRDefault="00CC75AD" w:rsidP="00CC75AD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</w:p>
    <w:p w:rsidR="00CC75AD" w:rsidRPr="00F54865" w:rsidRDefault="0072126C" w:rsidP="00CC75AD">
      <w:pPr>
        <w:rPr>
          <w:rFonts w:ascii="Times New Roman" w:hAnsi="Times New Roman" w:cs="Times New Roman"/>
          <w:sz w:val="28"/>
          <w:szCs w:val="28"/>
          <w:lang w:val="de-DE"/>
        </w:rPr>
      </w:pPr>
      <w:r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</w:p>
    <w:p w:rsidR="0072126C" w:rsidRDefault="0072126C" w:rsidP="00CC75AD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 xml:space="preserve"> </w:t>
      </w:r>
    </w:p>
    <w:p w:rsidR="00CC75AD" w:rsidRPr="00F54865" w:rsidRDefault="00CC75AD" w:rsidP="00CC75AD">
      <w:pPr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Câu 10:</w:t>
      </w:r>
      <w:r w:rsidRPr="00F54865">
        <w:rPr>
          <w:rFonts w:ascii="Times New Roman" w:hAnsi="Times New Roman" w:cs="Times New Roman"/>
          <w:b/>
          <w:sz w:val="28"/>
          <w:szCs w:val="28"/>
          <w:lang w:val="de-DE"/>
        </w:rPr>
        <w:t xml:space="preserve"> </w:t>
      </w:r>
      <w:r w:rsidRPr="00F54865">
        <w:rPr>
          <w:rFonts w:ascii="Times New Roman" w:hAnsi="Times New Roman" w:cs="Times New Roman"/>
          <w:i/>
          <w:sz w:val="28"/>
          <w:szCs w:val="28"/>
          <w:lang w:val="de-DE"/>
        </w:rPr>
        <w:t xml:space="preserve"> </w:t>
      </w:r>
      <w:r w:rsidRPr="00F54865">
        <w:rPr>
          <w:rFonts w:ascii="Times New Roman" w:hAnsi="Times New Roman" w:cs="Times New Roman"/>
          <w:b/>
          <w:sz w:val="28"/>
          <w:szCs w:val="28"/>
          <w:lang w:val="de-DE"/>
        </w:rPr>
        <w:t xml:space="preserve">(2đ) </w: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Cho tam giác ABC cân tại A , kẻ </w:t>
      </w:r>
      <w:r w:rsidRPr="00F54865">
        <w:rPr>
          <w:rFonts w:ascii="Times New Roman" w:hAnsi="Times New Roman" w:cs="Times New Roman"/>
          <w:position w:val="-10"/>
          <w:sz w:val="28"/>
          <w:szCs w:val="28"/>
          <w:lang w:val="de-DE"/>
        </w:rPr>
        <w:object w:dxaOrig="2360" w:dyaOrig="340">
          <v:shape id="_x0000_i1032" type="#_x0000_t75" style="width:117.75pt;height:17.25pt" o:ole="">
            <v:imagedata r:id="rId21" o:title=""/>
          </v:shape>
          <o:OLEObject Type="Embed" ProgID="Equation.DSMT4" ShapeID="_x0000_i1032" DrawAspect="Content" ObjectID="_1614489759" r:id="rId22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. Chứng minh rằng BH = CK v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33" type="#_x0000_t75" style="width:66.75pt;height:18pt" o:ole="">
            <v:imagedata r:id="rId23" o:title=""/>
          </v:shape>
          <o:OLEObject Type="Embed" ProgID="Equation.DSMT4" ShapeID="_x0000_i1033" DrawAspect="Content" ObjectID="_1614489760" r:id="rId24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11:</w:t>
      </w:r>
      <w:r w:rsidRPr="00F54865">
        <w:rPr>
          <w:rFonts w:ascii="Times New Roman" w:hAnsi="Times New Roman" w:cs="Times New Roman"/>
          <w:b/>
          <w:sz w:val="28"/>
          <w:szCs w:val="28"/>
        </w:rPr>
        <w:t xml:space="preserve"> (0,5đ)</w:t>
      </w:r>
      <w:r w:rsidRPr="00F54865">
        <w:rPr>
          <w:rFonts w:ascii="Times New Roman" w:hAnsi="Times New Roman" w:cs="Times New Roman"/>
          <w:sz w:val="28"/>
          <w:szCs w:val="28"/>
        </w:rPr>
        <w:t xml:space="preserve"> Chứng tỏ đa thức 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320" w:dyaOrig="360">
          <v:shape id="_x0000_i1034" type="#_x0000_t75" style="width:66pt;height:18pt" o:ole="">
            <v:imagedata r:id="rId25" o:title=""/>
          </v:shape>
          <o:OLEObject Type="Embed" ProgID="Equation.DSMT4" ShapeID="_x0000_i1034" DrawAspect="Content" ObjectID="_1614489761" r:id="rId26"/>
        </w:object>
      </w:r>
      <w:r w:rsidR="0072126C">
        <w:rPr>
          <w:rFonts w:ascii="Times New Roman" w:hAnsi="Times New Roman" w:cs="Times New Roman"/>
          <w:sz w:val="28"/>
          <w:szCs w:val="28"/>
        </w:rPr>
        <w:t xml:space="preserve"> không có</w:t>
      </w:r>
      <w:r w:rsidRPr="00F54865">
        <w:rPr>
          <w:rFonts w:ascii="Times New Roman" w:hAnsi="Times New Roman" w:cs="Times New Roman"/>
          <w:sz w:val="28"/>
          <w:szCs w:val="28"/>
        </w:rPr>
        <w:t xml:space="preserve"> nghiệm.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B</w:t>
      </w:r>
      <w:r w:rsidR="0072126C">
        <w:rPr>
          <w:rFonts w:ascii="Times New Roman" w:hAnsi="Times New Roman" w:cs="Times New Roman"/>
          <w:b/>
          <w:sz w:val="28"/>
          <w:szCs w:val="28"/>
          <w:u w:val="single"/>
        </w:rPr>
        <w:t>à</w:t>
      </w: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i l</w:t>
      </w:r>
      <w:r w:rsidR="0072126C">
        <w:rPr>
          <w:rFonts w:ascii="Times New Roman" w:hAnsi="Times New Roman" w:cs="Times New Roman"/>
          <w:b/>
          <w:sz w:val="28"/>
          <w:szCs w:val="28"/>
          <w:u w:val="single"/>
        </w:rPr>
        <w:t>à</w:t>
      </w: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m:</w:t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lastRenderedPageBreak/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lastRenderedPageBreak/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tabs>
          <w:tab w:val="left" w:leader="dot" w:pos="10773"/>
        </w:tabs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ab/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lastRenderedPageBreak/>
        <w:t>HƯỚNG DẪN CHẤM BÀI KSCL – TOÁN 8</w:t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t>Năm học: 2015 – 2016</w:t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108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08"/>
        <w:gridCol w:w="8820"/>
        <w:gridCol w:w="1032"/>
      </w:tblGrid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u 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áp án 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iểm 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Thu gọn được: x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br/>
              <w:t>bậc của đơnthức là 12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Tìm đúng và đủ 3 đơn thức (mỗi đơn thức  0,25đ)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a) sắp xếp: </w:t>
            </w:r>
            <w:r w:rsidRPr="00F548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60">
                <v:shape id="_x0000_i1035" type="#_x0000_t75" style="width:123.75pt;height:18pt" o:ole="">
                  <v:imagedata r:id="rId27" o:title=""/>
                </v:shape>
                <o:OLEObject Type="Embed" ProgID="Equation.DSMT4" ShapeID="_x0000_i1035" DrawAspect="Content" ObjectID="_1614489762" r:id="rId28"/>
              </w:objec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Pr="00F548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20" w:dyaOrig="360">
                <v:shape id="_x0000_i1036" type="#_x0000_t75" style="width:120.75pt;height:18pt" o:ole="">
                  <v:imagedata r:id="rId29" o:title=""/>
                </v:shape>
                <o:OLEObject Type="Embed" ProgID="Equation.DSMT4" ShapeID="_x0000_i1036" DrawAspect="Content" ObjectID="_1614489763" r:id="rId30"/>
              </w:objec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F54865">
              <w:rPr>
                <w:rFonts w:ascii="Times New Roman" w:hAnsi="Times New Roman" w:cs="Times New Roman"/>
                <w:position w:val="-10"/>
                <w:sz w:val="28"/>
                <w:szCs w:val="28"/>
                <w:lang w:val="pt-BR"/>
              </w:rPr>
              <w:object w:dxaOrig="2100" w:dyaOrig="360">
                <v:shape id="_x0000_i1037" type="#_x0000_t75" style="width:105pt;height:18pt" o:ole="">
                  <v:imagedata r:id="rId31" o:title=""/>
                </v:shape>
                <o:OLEObject Type="Embed" ProgID="Equation.DSMT4" ShapeID="_x0000_i1037" DrawAspect="Content" ObjectID="_1614489764" r:id="rId32"/>
              </w:objec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Tính: </w:t>
            </w:r>
            <w:r w:rsidRPr="00F5486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00" w:dyaOrig="440">
                <v:shape id="_x0000_i1038" type="#_x0000_t75" style="width:84pt;height:21.75pt" o:ole="">
                  <v:imagedata r:id="rId10" o:title=""/>
                </v:shape>
                <o:OLEObject Type="Embed" ProgID="Equation.DSMT4" ShapeID="_x0000_i1038" DrawAspect="Content" ObjectID="_1614489765" r:id="rId33"/>
              </w:objec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=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60" w:dyaOrig="320">
                <v:shape id="_x0000_i1039" type="#_x0000_t75" style="width:72.75pt;height:15.75pt" o:ole="">
                  <v:imagedata r:id="rId34" o:title=""/>
                </v:shape>
                <o:OLEObject Type="Embed" ProgID="Equation.DSMT4" ShapeID="_x0000_i1039" DrawAspect="Content" ObjectID="_1614489766" r:id="rId35"/>
              </w:objec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Tính nhanh: a) 99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= (100 – 1)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=100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– 2.100.1 + 1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                                                                       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= 10000 – 200 +1 = 9801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b) 101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= (100 + 1)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=100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+ 2.100.1 + 1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                                                                       </w: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= 10000 + 200 +1 = 10201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820" w:type="dxa"/>
          </w:tcPr>
          <w:p w:rsidR="00CC75AD" w:rsidRPr="00F54865" w:rsidRDefault="0072126C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Á</w:t>
            </w:r>
            <w:r w:rsidR="00CC75AD"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p dụng định lý tổng ba góc của tam giác tính được </w:t>
            </w:r>
            <w:r w:rsidR="00CC75AD"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00" w:dyaOrig="360">
                <v:shape id="_x0000_i1040" type="#_x0000_t75" style="width:39.75pt;height:18pt" o:ole="">
                  <v:imagedata r:id="rId36" o:title=""/>
                </v:shape>
                <o:OLEObject Type="Embed" ProgID="Equation.DSMT4" ShapeID="_x0000_i1040" DrawAspect="Content" ObjectID="_1614489767" r:id="rId37"/>
              </w:objec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tabs>
                <w:tab w:val="left" w:pos="103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Tam giác ABC vuông tại B, áp dụng định lí Pytago, ta có:</w:t>
            </w:r>
          </w:p>
          <w:p w:rsidR="00CC75AD" w:rsidRPr="00F54865" w:rsidRDefault="00CC75AD" w:rsidP="005E221A">
            <w:pPr>
              <w:tabs>
                <w:tab w:val="left" w:pos="1035"/>
              </w:tabs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lastRenderedPageBreak/>
              <w:t>AC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= AB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+ BC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= 6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+ 8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de-DE"/>
              </w:rPr>
              <w:t>2</w:t>
            </w: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t xml:space="preserve"> = 36 + 64 = 100 =&gt; AC = 10 (cm)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de-DE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  <w:lang w:val="de-DE"/>
              </w:rPr>
              <w:lastRenderedPageBreak/>
              <w:t>0,7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Áp dụng định lí tổng các góc của tứ giác tính được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00" w:dyaOrig="360">
                <v:shape id="_x0000_i1041" type="#_x0000_t75" style="width:45pt;height:18pt" o:ole="">
                  <v:imagedata r:id="rId38" o:title=""/>
                </v:shape>
                <o:OLEObject Type="Embed" ProgID="Equation.DSMT4" ShapeID="_x0000_i1041" DrawAspect="Content" ObjectID="_1614489768" r:id="rId39"/>
              </w:objec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Tứ gic ABCD cĩ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580" w:dyaOrig="360">
                <v:shape id="_x0000_i1042" type="#_x0000_t75" style="width:129pt;height:18pt" o:ole="">
                  <v:imagedata r:id="rId40" o:title=""/>
                </v:shape>
                <o:OLEObject Type="Embed" ProgID="Equation.DSMT4" ShapeID="_x0000_i1042" DrawAspect="Content" ObjectID="_1614489769" r:id="rId41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, m hai gĩc ở vị trí trong cng phía =&gt; AB//CD =&gt; ABCD l hình thang.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Lại cĩ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360">
                <v:shape id="_x0000_i1043" type="#_x0000_t75" style="width:63pt;height:18pt" o:ole="">
                  <v:imagedata r:id="rId42" o:title=""/>
                </v:shape>
                <o:OLEObject Type="Embed" ProgID="Equation.DSMT4" ShapeID="_x0000_i1043" DrawAspect="Content" ObjectID="_1614489770" r:id="rId43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=&gt; hình thang ABCD l hình thang cn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820" w:type="dxa"/>
          </w:tcPr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5AD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3017520</wp:posOffset>
                  </wp:positionH>
                  <wp:positionV relativeFrom="paragraph">
                    <wp:posOffset>-1270</wp:posOffset>
                  </wp:positionV>
                  <wp:extent cx="1866900" cy="1857375"/>
                  <wp:effectExtent l="19050" t="0" r="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vẽ hình đúng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Xét hai tam giác ABH (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400">
                <v:shape id="_x0000_i1044" type="#_x0000_t75" style="width:47.25pt;height:20.25pt" o:ole="">
                  <v:imagedata r:id="rId45" o:title=""/>
                </v:shape>
                <o:OLEObject Type="Embed" ProgID="Equation.DSMT4" ShapeID="_x0000_i1044" DrawAspect="Content" ObjectID="_1614489771" r:id="rId46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)  và ACK (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20" w:dyaOrig="400">
                <v:shape id="_x0000_i1045" type="#_x0000_t75" style="width:45.75pt;height:20.25pt" o:ole="">
                  <v:imagedata r:id="rId47" o:title=""/>
                </v:shape>
                <o:OLEObject Type="Embed" ProgID="Equation.DSMT4" ShapeID="_x0000_i1045" DrawAspect="Content" ObjectID="_1614489772" r:id="rId48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)  có: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góc A chung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AB = AC (vì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279">
                <v:shape id="_x0000_i1046" type="#_x0000_t75" style="width:33.75pt;height:14.25pt" o:ole="">
                  <v:imagedata r:id="rId49" o:title=""/>
                </v:shape>
                <o:OLEObject Type="Embed" ProgID="Equation.DSMT4" ShapeID="_x0000_i1046" DrawAspect="Content" ObjectID="_1614489773" r:id="rId50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cân tại A)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=&gt; </w:t>
            </w:r>
            <w:r w:rsidRPr="00F5486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60" w:dyaOrig="320">
                <v:shape id="_x0000_i1047" type="#_x0000_t75" style="width:128.25pt;height:15.75pt" o:ole="">
                  <v:imagedata r:id="rId51" o:title=""/>
                </v:shape>
                <o:OLEObject Type="Embed" ProgID="Equation.DSMT4" ShapeID="_x0000_i1047" DrawAspect="Content" ObjectID="_1614489774" r:id="rId52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=&gt; BH = CK (hai cạnh tương ứng)               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40" w:dyaOrig="360">
                <v:shape id="_x0000_i1048" type="#_x0000_t75" style="width:66.75pt;height:18pt" o:ole="">
                  <v:imagedata r:id="rId23" o:title=""/>
                </v:shape>
                <o:OLEObject Type="Embed" ProgID="Equation.DSMT4" ShapeID="_x0000_i1048" DrawAspect="Content" ObjectID="_1614489775" r:id="rId53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(hai góc tương ứng)        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5AD" w:rsidRPr="00F54865" w:rsidTr="005E221A">
        <w:tc>
          <w:tcPr>
            <w:tcW w:w="1008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8820" w:type="dxa"/>
          </w:tcPr>
          <w:p w:rsidR="00CC75AD" w:rsidRPr="00F54865" w:rsidRDefault="0072126C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</w:t>
            </w:r>
            <w:r w:rsidR="00CC75AD"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: </w:t>
            </w:r>
            <w:r w:rsidR="00CC75AD"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60">
                <v:shape id="_x0000_i1049" type="#_x0000_t75" style="width:66pt;height:18pt" o:ole="">
                  <v:imagedata r:id="rId25" o:title=""/>
                </v:shape>
                <o:OLEObject Type="Embed" ProgID="Equation.DSMT4" ShapeID="_x0000_i1049" DrawAspect="Content" ObjectID="_1614489776" r:id="rId54"/>
              </w:object>
            </w:r>
            <w:r w:rsidR="00CC75AD" w:rsidRPr="00F5486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20">
                <v:shape id="_x0000_i1050" type="#_x0000_t75" style="width:74.25pt;height:21pt" o:ole="">
                  <v:imagedata r:id="rId55" o:title=""/>
                </v:shape>
                <o:OLEObject Type="Embed" ProgID="Equation.DSMT4" ShapeID="_x0000_i1050" DrawAspect="Content" ObjectID="_1614489777" r:id="rId56"/>
              </w:object>
            </w:r>
            <w:r w:rsidR="00CC75AD"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m </w:t>
            </w:r>
            <w:r w:rsidRPr="00F5486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00" w:dyaOrig="420">
                <v:shape id="_x0000_i1051" type="#_x0000_t75" style="width:65.25pt;height:21pt" o:ole="">
                  <v:imagedata r:id="rId57" o:title=""/>
                </v:shape>
                <o:OLEObject Type="Embed" ProgID="Equation.DSMT4" ShapeID="_x0000_i1051" DrawAspect="Content" ObjectID="_1614489778" r:id="rId58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với mọi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00">
                <v:shape id="_x0000_i1052" type="#_x0000_t75" style="width:33pt;height:15pt" o:ole="">
                  <v:imagedata r:id="rId59" o:title=""/>
                </v:shape>
                <o:OLEObject Type="Embed" ProgID="Equation.DSMT4" ShapeID="_x0000_i1052" DrawAspect="Content" ObjectID="_1614489779" r:id="rId60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v 1 &gt; 0 nn </w:t>
            </w:r>
            <w:r w:rsidRPr="00F54865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60" w:dyaOrig="420">
                <v:shape id="_x0000_i1053" type="#_x0000_t75" style="width:83.25pt;height:21pt" o:ole="">
                  <v:imagedata r:id="rId61" o:title=""/>
                </v:shape>
                <o:OLEObject Type="Embed" ProgID="Equation.DSMT4" ShapeID="_x0000_i1053" DrawAspect="Content" ObjectID="_1614489780" r:id="rId62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với mọi </w:t>
            </w:r>
            <w:r w:rsidRPr="00F5486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300">
                <v:shape id="_x0000_i1054" type="#_x0000_t75" style="width:33pt;height:15pt" o:ole="">
                  <v:imagedata r:id="rId59" o:title=""/>
                </v:shape>
                <o:OLEObject Type="Embed" ProgID="Equation.DSMT4" ShapeID="_x0000_i1054" DrawAspect="Content" ObjectID="_1614489781" r:id="rId63"/>
              </w:object>
            </w: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  <w:p w:rsidR="00CC75AD" w:rsidRPr="00F54865" w:rsidRDefault="00CC75AD" w:rsidP="005E221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 xml:space="preserve">=&gt; đa thức trên không có nghiệm.                                      </w:t>
            </w:r>
          </w:p>
        </w:tc>
        <w:tc>
          <w:tcPr>
            <w:tcW w:w="1032" w:type="dxa"/>
          </w:tcPr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C75AD" w:rsidRPr="00F54865" w:rsidRDefault="00CC75AD" w:rsidP="005E221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</w:tbl>
    <w:p w:rsidR="00CC75AD" w:rsidRPr="00F54865" w:rsidRDefault="00CC75AD" w:rsidP="00CC75A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4F7397">
      <w:pPr>
        <w:rPr>
          <w:rFonts w:ascii="Times New Roman" w:hAnsi="Times New Roman" w:cs="Times New Roman"/>
          <w:b/>
          <w:sz w:val="28"/>
          <w:szCs w:val="28"/>
        </w:rPr>
      </w:pP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t>ĐÁP ÁN – BIỂU ĐIỂM</w:t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</w:rPr>
        <w:t>BÀI KIỂM TRA MỘT TIẾT CHƯƠNG III – MÔN TOÁN 8</w:t>
      </w:r>
    </w:p>
    <w:p w:rsidR="00CC75AD" w:rsidRPr="00F54865" w:rsidRDefault="00CC75AD" w:rsidP="00CC75A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C75AD" w:rsidRPr="00F54865" w:rsidRDefault="00CC75AD" w:rsidP="00CC75AD">
      <w:pPr>
        <w:tabs>
          <w:tab w:val="left" w:pos="301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TRẮC  NGHIỆM: (3Đ)</w:t>
      </w:r>
    </w:p>
    <w:p w:rsidR="00CC75AD" w:rsidRPr="00F54865" w:rsidRDefault="00CC75AD" w:rsidP="00CC75AD">
      <w:pPr>
        <w:tabs>
          <w:tab w:val="left" w:pos="3015"/>
        </w:tabs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>Mỗi câu trả lời đúng 0,25 điểm.</w:t>
      </w:r>
    </w:p>
    <w:tbl>
      <w:tblPr>
        <w:tblpPr w:leftFromText="180" w:rightFromText="180" w:vertAnchor="text" w:horzAnchor="margin" w:tblpY="1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76"/>
        <w:gridCol w:w="765"/>
        <w:gridCol w:w="764"/>
        <w:gridCol w:w="764"/>
        <w:gridCol w:w="764"/>
        <w:gridCol w:w="764"/>
        <w:gridCol w:w="764"/>
        <w:gridCol w:w="775"/>
        <w:gridCol w:w="776"/>
        <w:gridCol w:w="775"/>
        <w:gridCol w:w="859"/>
        <w:gridCol w:w="775"/>
        <w:gridCol w:w="775"/>
      </w:tblGrid>
      <w:tr w:rsidR="00CC75AD" w:rsidRPr="00F54865" w:rsidTr="005E221A">
        <w:tc>
          <w:tcPr>
            <w:tcW w:w="976" w:type="dxa"/>
          </w:tcPr>
          <w:p w:rsidR="00CC75AD" w:rsidRPr="00F54865" w:rsidRDefault="00CC75AD" w:rsidP="005E221A">
            <w:pPr>
              <w:tabs>
                <w:tab w:val="left" w:pos="301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76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76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9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CC75AD" w:rsidRPr="00F54865" w:rsidTr="005E221A">
        <w:tc>
          <w:tcPr>
            <w:tcW w:w="976" w:type="dxa"/>
          </w:tcPr>
          <w:p w:rsidR="00CC75AD" w:rsidRPr="00F54865" w:rsidRDefault="00CC75AD" w:rsidP="005E221A">
            <w:pPr>
              <w:tabs>
                <w:tab w:val="left" w:pos="3015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iểm </w:t>
            </w:r>
          </w:p>
        </w:tc>
        <w:tc>
          <w:tcPr>
            <w:tcW w:w="76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76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59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75" w:type="dxa"/>
          </w:tcPr>
          <w:p w:rsidR="00CC75AD" w:rsidRPr="00F54865" w:rsidRDefault="00CC75AD" w:rsidP="005E221A">
            <w:pPr>
              <w:tabs>
                <w:tab w:val="left" w:pos="301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486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:rsidR="00CC75AD" w:rsidRPr="00F54865" w:rsidRDefault="00CC75AD" w:rsidP="00CC75AD">
      <w:pPr>
        <w:tabs>
          <w:tab w:val="left" w:pos="301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TỰ LUẬN: (7Đ)</w:t>
      </w:r>
    </w:p>
    <w:p w:rsidR="00CC75AD" w:rsidRPr="00F54865" w:rsidRDefault="00CC75AD" w:rsidP="00CC75AD">
      <w:pPr>
        <w:tabs>
          <w:tab w:val="left" w:pos="3015"/>
        </w:tabs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F54865">
        <w:rPr>
          <w:rFonts w:ascii="Times New Roman" w:hAnsi="Times New Roman" w:cs="Times New Roman"/>
          <w:sz w:val="28"/>
          <w:szCs w:val="28"/>
        </w:rPr>
        <w:t xml:space="preserve"> (1,5</w:t>
      </w:r>
      <w:r w:rsidRPr="00F54865">
        <w:rPr>
          <w:rFonts w:ascii="Times New Roman" w:hAnsi="Times New Roman" w:cs="Times New Roman"/>
          <w:i/>
          <w:sz w:val="28"/>
          <w:szCs w:val="28"/>
        </w:rPr>
        <w:t>điểm)</w:t>
      </w:r>
      <w:r w:rsidRPr="00F548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a) </w:t>
      </w:r>
      <w:r w:rsidRPr="00F54865">
        <w:rPr>
          <w:rFonts w:ascii="Times New Roman" w:hAnsi="Times New Roman" w:cs="Times New Roman"/>
          <w:position w:val="-10"/>
          <w:sz w:val="28"/>
          <w:szCs w:val="28"/>
        </w:rPr>
        <w:object w:dxaOrig="3140" w:dyaOrig="360">
          <v:shape id="_x0000_i1055" type="#_x0000_t75" style="width:156.75pt;height:18pt" o:ole="">
            <v:imagedata r:id="rId64" o:title=""/>
          </v:shape>
          <o:OLEObject Type="Embed" ProgID="Equation.DSMT4" ShapeID="_x0000_i1055" DrawAspect="Content" ObjectID="_1614489782" r:id="rId65"/>
        </w:objec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    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DSMT4" ShapeID="_x0000_i1056" DrawAspect="Content" ObjectID="_1614489783" r:id="rId67"/>
        </w:objec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lastRenderedPageBreak/>
        <w:t>Sắp xếp đúng mỗi câu 0,2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b) </w:t>
      </w:r>
      <w:r w:rsidRPr="00F54865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2100" w:dyaOrig="360">
          <v:shape id="_x0000_i1057" type="#_x0000_t75" style="width:105pt;height:18pt" o:ole="">
            <v:imagedata r:id="rId31" o:title=""/>
          </v:shape>
          <o:OLEObject Type="Embed" ProgID="Equation.DSMT4" ShapeID="_x0000_i1057" DrawAspect="Content" ObjectID="_1614489784" r:id="rId68"/>
        </w:objec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               : 1,0 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2: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(1đ)  a) 99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(100 -1)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100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– 2.100.1 + 1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10000 – 200 + 1 = 9801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b) 56.64 = (60 - 4)(60 + 4) = 60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– 4</w:t>
      </w:r>
      <w:r w:rsidRPr="00F5486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= 3600 – 16 = 3584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CC75AD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3815</wp:posOffset>
            </wp:positionV>
            <wp:extent cx="1943100" cy="1819275"/>
            <wp:effectExtent l="1905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3:</w:t>
      </w: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 (2,25đ)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*  </w:t>
      </w:r>
      <w:r w:rsidRPr="00F54865">
        <w:rPr>
          <w:rFonts w:ascii="Times New Roman" w:hAnsi="Times New Roman" w:cs="Times New Roman"/>
          <w:position w:val="-4"/>
          <w:sz w:val="28"/>
          <w:szCs w:val="28"/>
        </w:rPr>
        <w:object w:dxaOrig="700" w:dyaOrig="260">
          <v:shape id="_x0000_i1058" type="#_x0000_t75" style="width:35.25pt;height:12.75pt" o:ole="">
            <v:imagedata r:id="rId70" o:title=""/>
          </v:shape>
          <o:OLEObject Type="Embed" ProgID="Equation.DSMT4" ShapeID="_x0000_i1058" DrawAspect="Content" ObjectID="_1614489785" r:id="rId71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và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59" type="#_x0000_t75" style="width:35.25pt;height:14.25pt" o:ole="">
            <v:imagedata r:id="rId72" o:title=""/>
          </v:shape>
          <o:OLEObject Type="Embed" ProgID="Equation.DSMT4" ShapeID="_x0000_i1059" DrawAspect="Content" ObjectID="_1614489786" r:id="rId73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 có:</w:t>
      </w:r>
    </w:p>
    <w:p w:rsidR="00CC75AD" w:rsidRPr="00F54865" w:rsidRDefault="00CC75AD" w:rsidP="00CC75AD">
      <w:pPr>
        <w:tabs>
          <w:tab w:val="left" w:pos="8220"/>
        </w:tabs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200" w:dyaOrig="360">
          <v:shape id="_x0000_i1060" type="#_x0000_t75" style="width:60pt;height:18pt" o:ole="">
            <v:imagedata r:id="rId74" o:title=""/>
          </v:shape>
          <o:OLEObject Type="Embed" ProgID="Equation.DSMT4" ShapeID="_x0000_i1060" DrawAspect="Content" ObjectID="_1614489787" r:id="rId75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, cạnh huyền AD chung </w:t>
      </w:r>
    </w:p>
    <w:p w:rsidR="00CC75AD" w:rsidRPr="00F54865" w:rsidRDefault="00CC75AD" w:rsidP="00CC75AD">
      <w:pPr>
        <w:tabs>
          <w:tab w:val="left" w:pos="8220"/>
        </w:tabs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=&gt; </w:t>
      </w:r>
      <w:r w:rsidRPr="00F54865">
        <w:rPr>
          <w:rFonts w:ascii="Times New Roman" w:hAnsi="Times New Roman" w:cs="Times New Roman"/>
          <w:position w:val="-10"/>
          <w:sz w:val="28"/>
          <w:szCs w:val="28"/>
        </w:rPr>
        <w:object w:dxaOrig="2540" w:dyaOrig="320">
          <v:shape id="_x0000_i1061" type="#_x0000_t75" style="width:126.75pt;height:15.75pt" o:ole="">
            <v:imagedata r:id="rId76" o:title=""/>
          </v:shape>
          <o:OLEObject Type="Embed" ProgID="Equation.DSMT4" ShapeID="_x0000_i1061" DrawAspect="Content" ObjectID="_1614489788" r:id="rId77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                       : 0,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* 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560" w:dyaOrig="279">
          <v:shape id="_x0000_i1062" type="#_x0000_t75" style="width:78pt;height:14.25pt" o:ole="">
            <v:imagedata r:id="rId78" o:title=""/>
          </v:shape>
          <o:OLEObject Type="Embed" ProgID="Equation.DSMT4" ShapeID="_x0000_i1062" DrawAspect="Content" ObjectID="_1614489789" r:id="rId79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=&gt; DB = DC </w:t>
      </w:r>
      <w:r w:rsidRPr="00F54865">
        <w:rPr>
          <w:rFonts w:ascii="Times New Roman" w:hAnsi="Times New Roman" w:cs="Times New Roman"/>
          <w:sz w:val="28"/>
          <w:szCs w:val="28"/>
        </w:rPr>
        <w:tab/>
      </w:r>
      <w:r w:rsidRPr="00F54865">
        <w:rPr>
          <w:rFonts w:ascii="Times New Roman" w:hAnsi="Times New Roman" w:cs="Times New Roman"/>
          <w:sz w:val="28"/>
          <w:szCs w:val="28"/>
        </w:rPr>
        <w:tab/>
        <w:t>: 0,2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  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63" type="#_x0000_t75" style="width:66.75pt;height:18pt" o:ole="">
            <v:imagedata r:id="rId80" o:title=""/>
          </v:shape>
          <o:OLEObject Type="Embed" ProgID="Equation.DSMT4" ShapeID="_x0000_i1063" DrawAspect="Content" ObjectID="_1614489790" r:id="rId81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(hai góc đối đỉnh)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 =&gt;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1620" w:dyaOrig="279">
          <v:shape id="_x0000_i1064" type="#_x0000_t75" style="width:81pt;height:14.25pt" o:ole="">
            <v:imagedata r:id="rId82" o:title=""/>
          </v:shape>
          <o:OLEObject Type="Embed" ProgID="Equation.DSMT4" ShapeID="_x0000_i1064" DrawAspect="Content" ObjectID="_1614489791" r:id="rId83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(cạnh góc vuông – góc nhọn kề)</w:t>
      </w:r>
      <w:r w:rsidRPr="00F54865">
        <w:rPr>
          <w:rFonts w:ascii="Times New Roman" w:hAnsi="Times New Roman" w:cs="Times New Roman"/>
          <w:sz w:val="28"/>
          <w:szCs w:val="28"/>
        </w:rPr>
        <w:tab/>
        <w:t xml:space="preserve"> : 0,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  <w:lang w:val="pt-BR"/>
        </w:rPr>
        <w:t xml:space="preserve">* </w:t>
      </w:r>
      <w:r w:rsidRPr="00F54865">
        <w:rPr>
          <w:rFonts w:ascii="Times New Roman" w:hAnsi="Times New Roman" w:cs="Times New Roman"/>
          <w:position w:val="-4"/>
          <w:sz w:val="28"/>
          <w:szCs w:val="28"/>
        </w:rPr>
        <w:object w:dxaOrig="820" w:dyaOrig="279">
          <v:shape id="_x0000_i1065" type="#_x0000_t75" style="width:41.25pt;height:14.25pt" o:ole="">
            <v:imagedata r:id="rId84" o:title=""/>
          </v:shape>
          <o:OLEObject Type="Embed" ProgID="Equation.DSMT4" ShapeID="_x0000_i1065" DrawAspect="Content" ObjectID="_1614489792" r:id="rId85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v </w:t>
      </w:r>
      <w:r w:rsidRPr="00F54865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66" type="#_x0000_t75" style="width:39pt;height:15pt" o:ole="">
            <v:imagedata r:id="rId86" o:title=""/>
          </v:shape>
          <o:OLEObject Type="Embed" ProgID="Equation.DSMT4" ShapeID="_x0000_i1066" DrawAspect="Content" ObjectID="_1614489793" r:id="rId87"/>
        </w:object>
      </w:r>
      <w:r w:rsidRPr="00F54865">
        <w:rPr>
          <w:rFonts w:ascii="Times New Roman" w:hAnsi="Times New Roman" w:cs="Times New Roman"/>
          <w:sz w:val="28"/>
          <w:szCs w:val="28"/>
        </w:rPr>
        <w:t xml:space="preserve"> cĩ:  </w:t>
      </w:r>
      <w:r w:rsidRPr="00F54865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00" w:dyaOrig="360">
          <v:shape id="_x0000_i1067" type="#_x0000_t75" style="width:60pt;height:18pt" o:ole="">
            <v:imagedata r:id="rId74" o:title=""/>
          </v:shape>
          <o:OLEObject Type="Embed" ProgID="Equation.DSMT4" ShapeID="_x0000_i1067" DrawAspect="Content" ObjectID="_1614489794" r:id="rId88"/>
        </w:objec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F54865">
        <w:rPr>
          <w:rFonts w:ascii="Times New Roman" w:hAnsi="Times New Roman" w:cs="Times New Roman"/>
          <w:sz w:val="28"/>
          <w:szCs w:val="28"/>
          <w:lang w:val="de-DE"/>
        </w:rPr>
        <w:t>AB = AC ( do</w:t>
      </w:r>
      <w:r w:rsidRPr="00F54865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700" w:dyaOrig="260">
          <v:shape id="_x0000_i1068" type="#_x0000_t75" style="width:35.25pt;height:12.75pt" o:ole="">
            <v:imagedata r:id="rId70" o:title=""/>
          </v:shape>
          <o:OLEObject Type="Embed" ProgID="Equation.DSMT4" ShapeID="_x0000_i1068" DrawAspect="Content" ObjectID="_1614489795" r:id="rId89"/>
        </w:objec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>=</w:t>
      </w:r>
      <w:r w:rsidRPr="00F54865">
        <w:rPr>
          <w:rFonts w:ascii="Times New Roman" w:hAnsi="Times New Roman" w:cs="Times New Roman"/>
          <w:position w:val="-6"/>
          <w:sz w:val="28"/>
          <w:szCs w:val="28"/>
          <w:lang w:val="de-DE"/>
        </w:rPr>
        <w:object w:dxaOrig="700" w:dyaOrig="279">
          <v:shape id="_x0000_i1069" type="#_x0000_t75" style="width:35.25pt;height:14.25pt" o:ole="">
            <v:imagedata r:id="rId72" o:title=""/>
          </v:shape>
          <o:OLEObject Type="Embed" ProgID="Equation.DSMT4" ShapeID="_x0000_i1069" DrawAspect="Content" ObjectID="_1614489796" r:id="rId90"/>
        </w:objec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>)                      : 0,2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F54865">
        <w:rPr>
          <w:rFonts w:ascii="Times New Roman" w:hAnsi="Times New Roman" w:cs="Times New Roman"/>
          <w:position w:val="-4"/>
          <w:sz w:val="28"/>
          <w:szCs w:val="28"/>
          <w:lang w:val="de-DE"/>
        </w:rPr>
        <w:object w:dxaOrig="260" w:dyaOrig="380">
          <v:shape id="_x0000_i1070" type="#_x0000_t75" style="width:12.75pt;height:18.75pt" o:ole="">
            <v:imagedata r:id="rId91" o:title=""/>
          </v:shape>
          <o:OLEObject Type="Embed" ProgID="Equation.DSMT4" ShapeID="_x0000_i1070" DrawAspect="Content" ObjectID="_1614489797" r:id="rId92"/>
        </w:objec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chung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  <w:lang w:val="de-DE"/>
        </w:rPr>
      </w:pPr>
      <w:r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=&gt; </w:t>
      </w:r>
      <w:r w:rsidRPr="00F54865">
        <w:rPr>
          <w:rFonts w:ascii="Times New Roman" w:hAnsi="Times New Roman" w:cs="Times New Roman"/>
          <w:position w:val="-12"/>
          <w:sz w:val="28"/>
          <w:szCs w:val="28"/>
          <w:lang w:val="de-DE"/>
        </w:rPr>
        <w:object w:dxaOrig="3379" w:dyaOrig="360">
          <v:shape id="_x0000_i1071" type="#_x0000_t75" style="width:168.75pt;height:18pt" o:ole="">
            <v:imagedata r:id="rId93" o:title=""/>
          </v:shape>
          <o:OLEObject Type="Embed" ProgID="Equation.DSMT4" ShapeID="_x0000_i1071" DrawAspect="Content" ObjectID="_1614489798" r:id="rId94"/>
        </w:objec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          : 0,75đ</w:t>
      </w:r>
    </w:p>
    <w:p w:rsidR="00CC75AD" w:rsidRPr="00F54865" w:rsidRDefault="00CC75AD" w:rsidP="00CC75AD">
      <w:pPr>
        <w:tabs>
          <w:tab w:val="left" w:pos="8160"/>
        </w:tabs>
        <w:rPr>
          <w:rFonts w:ascii="Times New Roman" w:hAnsi="Times New Roman" w:cs="Times New Roman"/>
          <w:sz w:val="28"/>
          <w:szCs w:val="28"/>
          <w:lang w:val="de-DE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Câu 4:</w:t>
      </w:r>
      <w:r w:rsidRPr="00F54865">
        <w:rPr>
          <w:rFonts w:ascii="Times New Roman" w:hAnsi="Times New Roman" w:cs="Times New Roman"/>
          <w:sz w:val="28"/>
          <w:szCs w:val="28"/>
          <w:lang w:val="de-DE"/>
        </w:rPr>
        <w:t xml:space="preserve"> (1,5đ) 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sz w:val="28"/>
          <w:szCs w:val="28"/>
        </w:rPr>
        <w:t xml:space="preserve">    : 0,25đ</w:t>
      </w:r>
    </w:p>
    <w:p w:rsidR="00CC75AD" w:rsidRPr="00F54865" w:rsidRDefault="00CC75AD" w:rsidP="00CC75AD">
      <w:pPr>
        <w:rPr>
          <w:rFonts w:ascii="Times New Roman" w:hAnsi="Times New Roman" w:cs="Times New Roman"/>
          <w:sz w:val="28"/>
          <w:szCs w:val="28"/>
        </w:rPr>
      </w:pPr>
      <w:r w:rsidRPr="00F54865">
        <w:rPr>
          <w:rFonts w:ascii="Times New Roman" w:hAnsi="Times New Roman" w:cs="Times New Roman"/>
          <w:b/>
          <w:sz w:val="28"/>
          <w:szCs w:val="28"/>
          <w:u w:val="single"/>
        </w:rPr>
        <w:t>Câu 5:</w:t>
      </w:r>
      <w:r w:rsidRPr="00F5486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54865">
        <w:rPr>
          <w:rFonts w:ascii="Times New Roman" w:hAnsi="Times New Roman" w:cs="Times New Roman"/>
          <w:sz w:val="28"/>
          <w:szCs w:val="28"/>
        </w:rPr>
        <w:t>(0,75đ)</w:t>
      </w:r>
    </w:p>
    <w:p w:rsidR="00CC75AD" w:rsidRPr="00CC75AD" w:rsidRDefault="00CC75AD" w:rsidP="00CC75AD">
      <w:pPr>
        <w:rPr>
          <w:rFonts w:ascii="Times New Roman" w:hAnsi="Times New Roman" w:cs="Times New Roman"/>
          <w:sz w:val="28"/>
          <w:szCs w:val="28"/>
        </w:rPr>
      </w:pPr>
    </w:p>
    <w:p w:rsidR="004B0CE6" w:rsidRPr="00CC75AD" w:rsidRDefault="004B0CE6" w:rsidP="00B03905">
      <w:pPr>
        <w:rPr>
          <w:rFonts w:ascii="Times New Roman" w:hAnsi="Times New Roman" w:cs="Times New Roman"/>
          <w:sz w:val="28"/>
          <w:szCs w:val="28"/>
        </w:rPr>
      </w:pPr>
    </w:p>
    <w:sectPr w:rsidR="004B0CE6" w:rsidRPr="00CC75AD" w:rsidSect="00A24C03">
      <w:headerReference w:type="default" r:id="rId95"/>
      <w:footerReference w:type="default" r:id="rId96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1664" w:rsidRDefault="007D1664" w:rsidP="008C5E4D">
      <w:pPr>
        <w:spacing w:after="0" w:line="240" w:lineRule="auto"/>
      </w:pPr>
      <w:r>
        <w:separator/>
      </w:r>
    </w:p>
  </w:endnote>
  <w:endnote w:type="continuationSeparator" w:id="0">
    <w:p w:rsidR="007D1664" w:rsidRDefault="007D1664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370F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1664" w:rsidRDefault="007D1664" w:rsidP="008C5E4D">
      <w:pPr>
        <w:spacing w:after="0" w:line="240" w:lineRule="auto"/>
      </w:pPr>
      <w:r>
        <w:separator/>
      </w:r>
    </w:p>
  </w:footnote>
  <w:footnote w:type="continuationSeparator" w:id="0">
    <w:p w:rsidR="007D1664" w:rsidRDefault="007D1664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370F4C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370F4C" w:rsidP="00254467">
    <w:pPr>
      <w:pStyle w:val="Header"/>
    </w:pPr>
    <w:r w:rsidRPr="00370F4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0B1950"/>
    <w:multiLevelType w:val="hybridMultilevel"/>
    <w:tmpl w:val="36BADCDE"/>
    <w:lvl w:ilvl="0" w:tplc="29AAAC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6947AA"/>
    <w:multiLevelType w:val="hybridMultilevel"/>
    <w:tmpl w:val="23DAE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E7017ED"/>
    <w:multiLevelType w:val="hybridMultilevel"/>
    <w:tmpl w:val="1EFAE2E4"/>
    <w:lvl w:ilvl="0" w:tplc="4558A9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5A385E2B"/>
    <w:multiLevelType w:val="hybridMultilevel"/>
    <w:tmpl w:val="872890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E0E07CC"/>
    <w:multiLevelType w:val="hybridMultilevel"/>
    <w:tmpl w:val="D86057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21915A5"/>
    <w:multiLevelType w:val="hybridMultilevel"/>
    <w:tmpl w:val="A966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6D07BB4"/>
    <w:multiLevelType w:val="hybridMultilevel"/>
    <w:tmpl w:val="60865C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7877775"/>
    <w:multiLevelType w:val="hybridMultilevel"/>
    <w:tmpl w:val="79AAF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D3265CD"/>
    <w:multiLevelType w:val="hybridMultilevel"/>
    <w:tmpl w:val="88E67DA8"/>
    <w:lvl w:ilvl="0" w:tplc="B29EFB12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3"/>
  </w:num>
  <w:num w:numId="5">
    <w:abstractNumId w:val="5"/>
  </w:num>
  <w:num w:numId="6">
    <w:abstractNumId w:val="2"/>
  </w:num>
  <w:num w:numId="7">
    <w:abstractNumId w:val="9"/>
  </w:num>
  <w:num w:numId="8">
    <w:abstractNumId w:val="4"/>
  </w:num>
  <w:num w:numId="9">
    <w:abstractNumId w:val="6"/>
  </w:num>
  <w:num w:numId="10">
    <w:abstractNumId w:val="8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54467"/>
    <w:rsid w:val="00256CDB"/>
    <w:rsid w:val="00261F37"/>
    <w:rsid w:val="00266345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21639"/>
    <w:rsid w:val="00533827"/>
    <w:rsid w:val="00536818"/>
    <w:rsid w:val="005922DB"/>
    <w:rsid w:val="00595216"/>
    <w:rsid w:val="0059542A"/>
    <w:rsid w:val="005A09ED"/>
    <w:rsid w:val="005A0D71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2126C"/>
    <w:rsid w:val="0073527A"/>
    <w:rsid w:val="00736E37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D1664"/>
    <w:rsid w:val="007E2441"/>
    <w:rsid w:val="007E2DAF"/>
    <w:rsid w:val="007E41AC"/>
    <w:rsid w:val="007F15D9"/>
    <w:rsid w:val="00816DF9"/>
    <w:rsid w:val="0082150D"/>
    <w:rsid w:val="00821EA6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CC1"/>
    <w:rsid w:val="00920DE4"/>
    <w:rsid w:val="009330A9"/>
    <w:rsid w:val="009408FD"/>
    <w:rsid w:val="00943B67"/>
    <w:rsid w:val="00946053"/>
    <w:rsid w:val="009516A4"/>
    <w:rsid w:val="00955748"/>
    <w:rsid w:val="00976923"/>
    <w:rsid w:val="009836A3"/>
    <w:rsid w:val="00987560"/>
    <w:rsid w:val="0099079B"/>
    <w:rsid w:val="009909DA"/>
    <w:rsid w:val="009A0956"/>
    <w:rsid w:val="009D2F27"/>
    <w:rsid w:val="009D38A4"/>
    <w:rsid w:val="009D47E1"/>
    <w:rsid w:val="009E661F"/>
    <w:rsid w:val="00A032C6"/>
    <w:rsid w:val="00A153C3"/>
    <w:rsid w:val="00A15589"/>
    <w:rsid w:val="00A24C03"/>
    <w:rsid w:val="00A32594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685C"/>
    <w:rsid w:val="00AE5699"/>
    <w:rsid w:val="00AF08B7"/>
    <w:rsid w:val="00B0027E"/>
    <w:rsid w:val="00B0122E"/>
    <w:rsid w:val="00B03905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C7312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30B6A"/>
    <w:rsid w:val="00C409FE"/>
    <w:rsid w:val="00C50CC6"/>
    <w:rsid w:val="00C573FF"/>
    <w:rsid w:val="00C71BE8"/>
    <w:rsid w:val="00C8223A"/>
    <w:rsid w:val="00C84E3A"/>
    <w:rsid w:val="00C87D4A"/>
    <w:rsid w:val="00CA1600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FEC"/>
    <w:rsid w:val="00D94332"/>
    <w:rsid w:val="00D94413"/>
    <w:rsid w:val="00DA6997"/>
    <w:rsid w:val="00DE192E"/>
    <w:rsid w:val="00DE304C"/>
    <w:rsid w:val="00E02139"/>
    <w:rsid w:val="00E05909"/>
    <w:rsid w:val="00E123EF"/>
    <w:rsid w:val="00E16964"/>
    <w:rsid w:val="00E50704"/>
    <w:rsid w:val="00E51B5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99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image" Target="media/image29.png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20" Type="http://schemas.openxmlformats.org/officeDocument/2006/relationships/image" Target="media/image6.png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png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64EF95-C29D-4BB2-8AB7-FD82D559D7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60</Words>
  <Characters>376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1:30:00Z</cp:lastPrinted>
  <dcterms:created xsi:type="dcterms:W3CDTF">2019-03-19T01:30:00Z</dcterms:created>
  <dcterms:modified xsi:type="dcterms:W3CDTF">2019-03-19T01:30:00Z</dcterms:modified>
</cp:coreProperties>
</file>